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3871" autoAdjust="0"/>
  </p:normalViewPr>
  <p:slideViewPr>
    <p:cSldViewPr>
      <p:cViewPr varScale="1">
        <p:scale>
          <a:sx n="61" d="100"/>
          <a:sy n="61" d="100"/>
        </p:scale>
        <p:origin x="-1614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ZW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8568FB-26E2-44A7-BAD3-6EC17AE57BD3}" type="datetimeFigureOut">
              <a:rPr lang="en-ZW" smtClean="0"/>
              <a:t>7/13/2013</a:t>
            </a:fld>
            <a:endParaRPr lang="en-ZW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ZW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Z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FE1700-5BBF-4A26-A034-8EEBBA6ACE6C}" type="slidenum">
              <a:rPr lang="en-ZW" smtClean="0"/>
              <a:t>‹#›</a:t>
            </a:fld>
            <a:endParaRPr lang="en-Z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When</a:t>
            </a:r>
            <a:r>
              <a:rPr lang="de-DE" baseline="0" dirty="0" smtClean="0"/>
              <a:t> you compare two methods or instruments, and you are not sure which one gives an accurate measurement you use UPD to determine uncertainty </a:t>
            </a:r>
          </a:p>
          <a:p>
            <a:pPr>
              <a:buFontTx/>
              <a:buChar char="-"/>
            </a:pPr>
            <a:r>
              <a:rPr lang="de-DE" baseline="0" dirty="0" smtClean="0"/>
              <a:t>Low UPD means you have good agreement in instruments or methods</a:t>
            </a:r>
          </a:p>
          <a:p>
            <a:pPr>
              <a:buFontTx/>
              <a:buChar char="-"/>
            </a:pPr>
            <a:r>
              <a:rPr lang="de-DE" baseline="0" dirty="0" smtClean="0"/>
              <a:t>High UPD means many sources of error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CFE1700-5BBF-4A26-A034-8EEBBA6ACE6C}" type="slidenum">
              <a:rPr lang="en-ZW" smtClean="0"/>
              <a:t>1</a:t>
            </a:fld>
            <a:endParaRPr lang="en-Z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ZW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7C3BC-A7F8-4012-985E-E935D85C1B85}" type="datetimeFigureOut">
              <a:rPr lang="en-ZW" smtClean="0"/>
              <a:pPr/>
              <a:t>7/12/2013</a:t>
            </a:fld>
            <a:endParaRPr lang="en-Z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6C51-7CC8-4D07-8FAD-7836432C42B9}" type="slidenum">
              <a:rPr lang="en-ZW" smtClean="0"/>
              <a:pPr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7C3BC-A7F8-4012-985E-E935D85C1B85}" type="datetimeFigureOut">
              <a:rPr lang="en-ZW" smtClean="0"/>
              <a:pPr/>
              <a:t>7/12/2013</a:t>
            </a:fld>
            <a:endParaRPr lang="en-Z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6C51-7CC8-4D07-8FAD-7836432C42B9}" type="slidenum">
              <a:rPr lang="en-ZW" smtClean="0"/>
              <a:pPr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7C3BC-A7F8-4012-985E-E935D85C1B85}" type="datetimeFigureOut">
              <a:rPr lang="en-ZW" smtClean="0"/>
              <a:pPr/>
              <a:t>7/12/2013</a:t>
            </a:fld>
            <a:endParaRPr lang="en-Z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6C51-7CC8-4D07-8FAD-7836432C42B9}" type="slidenum">
              <a:rPr lang="en-ZW" smtClean="0"/>
              <a:pPr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7C3BC-A7F8-4012-985E-E935D85C1B85}" type="datetimeFigureOut">
              <a:rPr lang="en-ZW" smtClean="0"/>
              <a:pPr/>
              <a:t>7/12/2013</a:t>
            </a:fld>
            <a:endParaRPr lang="en-Z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6C51-7CC8-4D07-8FAD-7836432C42B9}" type="slidenum">
              <a:rPr lang="en-ZW" smtClean="0"/>
              <a:pPr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7C3BC-A7F8-4012-985E-E935D85C1B85}" type="datetimeFigureOut">
              <a:rPr lang="en-ZW" smtClean="0"/>
              <a:pPr/>
              <a:t>7/12/2013</a:t>
            </a:fld>
            <a:endParaRPr lang="en-Z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6C51-7CC8-4D07-8FAD-7836432C42B9}" type="slidenum">
              <a:rPr lang="en-ZW" smtClean="0"/>
              <a:pPr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7C3BC-A7F8-4012-985E-E935D85C1B85}" type="datetimeFigureOut">
              <a:rPr lang="en-ZW" smtClean="0"/>
              <a:pPr/>
              <a:t>7/12/2013</a:t>
            </a:fld>
            <a:endParaRPr lang="en-Z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6C51-7CC8-4D07-8FAD-7836432C42B9}" type="slidenum">
              <a:rPr lang="en-ZW" smtClean="0"/>
              <a:pPr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7C3BC-A7F8-4012-985E-E935D85C1B85}" type="datetimeFigureOut">
              <a:rPr lang="en-ZW" smtClean="0"/>
              <a:pPr/>
              <a:t>7/12/2013</a:t>
            </a:fld>
            <a:endParaRPr lang="en-Z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6C51-7CC8-4D07-8FAD-7836432C42B9}" type="slidenum">
              <a:rPr lang="en-ZW" smtClean="0"/>
              <a:pPr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7C3BC-A7F8-4012-985E-E935D85C1B85}" type="datetimeFigureOut">
              <a:rPr lang="en-ZW" smtClean="0"/>
              <a:pPr/>
              <a:t>7/12/2013</a:t>
            </a:fld>
            <a:endParaRPr lang="en-Z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6C51-7CC8-4D07-8FAD-7836432C42B9}" type="slidenum">
              <a:rPr lang="en-ZW" smtClean="0"/>
              <a:pPr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7C3BC-A7F8-4012-985E-E935D85C1B85}" type="datetimeFigureOut">
              <a:rPr lang="en-ZW" smtClean="0"/>
              <a:pPr/>
              <a:t>7/12/2013</a:t>
            </a:fld>
            <a:endParaRPr lang="en-Z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6C51-7CC8-4D07-8FAD-7836432C42B9}" type="slidenum">
              <a:rPr lang="en-ZW" smtClean="0"/>
              <a:pPr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7C3BC-A7F8-4012-985E-E935D85C1B85}" type="datetimeFigureOut">
              <a:rPr lang="en-ZW" smtClean="0"/>
              <a:pPr/>
              <a:t>7/12/2013</a:t>
            </a:fld>
            <a:endParaRPr lang="en-Z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6C51-7CC8-4D07-8FAD-7836432C42B9}" type="slidenum">
              <a:rPr lang="en-ZW" smtClean="0"/>
              <a:pPr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ZW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27C3BC-A7F8-4012-985E-E935D85C1B85}" type="datetimeFigureOut">
              <a:rPr lang="en-ZW" smtClean="0"/>
              <a:pPr/>
              <a:t>7/12/2013</a:t>
            </a:fld>
            <a:endParaRPr lang="en-Z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Z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F16C51-7CC8-4D07-8FAD-7836432C42B9}" type="slidenum">
              <a:rPr lang="en-ZW" smtClean="0"/>
              <a:pPr/>
              <a:t>‹#›</a:t>
            </a:fld>
            <a:endParaRPr lang="en-Z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ZW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ZW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727C3BC-A7F8-4012-985E-E935D85C1B85}" type="datetimeFigureOut">
              <a:rPr lang="en-ZW" smtClean="0"/>
              <a:pPr/>
              <a:t>7/12/2013</a:t>
            </a:fld>
            <a:endParaRPr lang="en-Z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Z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F16C51-7CC8-4D07-8FAD-7836432C42B9}" type="slidenum">
              <a:rPr lang="en-ZW" smtClean="0"/>
              <a:pPr/>
              <a:t>‹#›</a:t>
            </a:fld>
            <a:endParaRPr lang="en-Z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219200" y="4572000"/>
          <a:ext cx="5777946" cy="1725881"/>
        </p:xfrm>
        <a:graphic>
          <a:graphicData uri="http://schemas.openxmlformats.org/presentationml/2006/ole">
            <p:oleObj spid="_x0000_s1026" name="Equation" r:id="rId4" imgW="1777229" imgH="533169" progId="Equation.DSMT4">
              <p:embed/>
            </p:oleObj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381000" y="609600"/>
          <a:ext cx="8001001" cy="3522825"/>
        </p:xfrm>
        <a:graphic>
          <a:graphicData uri="http://schemas.openxmlformats.org/drawingml/2006/table">
            <a:tbl>
              <a:tblPr/>
              <a:tblGrid>
                <a:gridCol w="1489649"/>
                <a:gridCol w="1111770"/>
                <a:gridCol w="1741981"/>
                <a:gridCol w="1447800"/>
                <a:gridCol w="2209801"/>
              </a:tblGrid>
              <a:tr h="423863"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SAMPLE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Turb [NTU]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1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Transmissometer</a:t>
                      </a:r>
                      <a:r>
                        <a:rPr lang="en-ZW" sz="18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(c)</a:t>
                      </a:r>
                      <a:endParaRPr lang="en-ZW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1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AC9  (c)</a:t>
                      </a:r>
                      <a:endParaRPr lang="en-ZW" sz="1800" b="1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Unbiased Percent Difference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50 nm [1/m]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650 nm [1/m]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[%]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Arizona Dust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.6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.1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.0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Chaetoceros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0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.1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.8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Platymonas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7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.3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.0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1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RE-Unfiltered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.7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.5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.1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35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RE-Filtered 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3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 (4.2)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23863"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DIW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.5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0 (4.4)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1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ZW" sz="1800" b="1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-</a:t>
                      </a:r>
                    </a:p>
                  </a:txBody>
                  <a:tcPr marL="7144" marR="7144" marT="7144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562600" y="5791200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Hooker et al.,  2002</a:t>
            </a:r>
          </a:p>
          <a:p>
            <a:endParaRPr lang="en-ZW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</TotalTime>
  <Words>113</Words>
  <Application>Microsoft Office PowerPoint</Application>
  <PresentationFormat>On-screen Show (4:3)</PresentationFormat>
  <Paragraphs>45</Paragraphs>
  <Slides>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Office Theme</vt:lpstr>
      <vt:lpstr>Equation</vt:lpstr>
      <vt:lpstr>Slide 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imare</dc:creator>
  <cp:lastModifiedBy>imare</cp:lastModifiedBy>
  <cp:revision>7</cp:revision>
  <dcterms:created xsi:type="dcterms:W3CDTF">2013-07-13T03:13:52Z</dcterms:created>
  <dcterms:modified xsi:type="dcterms:W3CDTF">2013-07-13T04:08:18Z</dcterms:modified>
</cp:coreProperties>
</file>